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4" r:id="rId2"/>
    <p:sldId id="296" r:id="rId3"/>
    <p:sldId id="258" r:id="rId4"/>
    <p:sldId id="259" r:id="rId5"/>
    <p:sldId id="261" r:id="rId6"/>
    <p:sldId id="262" r:id="rId7"/>
    <p:sldId id="295" r:id="rId8"/>
    <p:sldId id="263" r:id="rId9"/>
    <p:sldId id="265" r:id="rId10"/>
    <p:sldId id="266" r:id="rId11"/>
    <p:sldId id="267" r:id="rId12"/>
    <p:sldId id="274" r:id="rId13"/>
    <p:sldId id="277" r:id="rId14"/>
    <p:sldId id="268" r:id="rId15"/>
    <p:sldId id="269" r:id="rId16"/>
    <p:sldId id="275" r:id="rId17"/>
    <p:sldId id="276" r:id="rId18"/>
    <p:sldId id="264" r:id="rId19"/>
    <p:sldId id="285" r:id="rId20"/>
    <p:sldId id="286" r:id="rId21"/>
    <p:sldId id="287" r:id="rId22"/>
    <p:sldId id="288" r:id="rId23"/>
    <p:sldId id="278" r:id="rId24"/>
    <p:sldId id="289" r:id="rId25"/>
    <p:sldId id="290" r:id="rId26"/>
    <p:sldId id="291" r:id="rId2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430B"/>
    <a:srgbClr val="15364B"/>
    <a:srgbClr val="0F4F51"/>
    <a:srgbClr val="C610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65" autoAdjust="0"/>
    <p:restoredTop sz="94660"/>
  </p:normalViewPr>
  <p:slideViewPr>
    <p:cSldViewPr snapToGrid="0">
      <p:cViewPr varScale="1">
        <p:scale>
          <a:sx n="86" d="100"/>
          <a:sy n="86" d="100"/>
        </p:scale>
        <p:origin x="331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98020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831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443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357991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57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778484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7548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4271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341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9611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067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203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369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377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1224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482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4318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40902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4.wmf"/><Relationship Id="rId3" Type="http://schemas.openxmlformats.org/officeDocument/2006/relationships/image" Target="../media/image2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7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8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4.wmf"/><Relationship Id="rId2" Type="http://schemas.openxmlformats.org/officeDocument/2006/relationships/oleObject" Target="../embeddings/oleObject76.bin"/><Relationship Id="rId16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77.wmf"/><Relationship Id="rId7" Type="http://schemas.openxmlformats.org/officeDocument/2006/relationships/image" Target="../media/image86.wmf"/><Relationship Id="rId12" Type="http://schemas.openxmlformats.org/officeDocument/2006/relationships/image" Target="../media/image88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7.wmf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79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6.bin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0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85.wmf"/><Relationship Id="rId3" Type="http://schemas.openxmlformats.org/officeDocument/2006/relationships/image" Target="../media/image91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02.bin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8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85.wmf"/><Relationship Id="rId3" Type="http://schemas.openxmlformats.org/officeDocument/2006/relationships/image" Target="../media/image92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08.bin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8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75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14.bin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1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24.bin"/><Relationship Id="rId3" Type="http://schemas.openxmlformats.org/officeDocument/2006/relationships/image" Target="../media/image93.wmf"/><Relationship Id="rId21" Type="http://schemas.openxmlformats.org/officeDocument/2006/relationships/image" Target="../media/image105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03.w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2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07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31.bin"/><Relationship Id="rId2" Type="http://schemas.openxmlformats.org/officeDocument/2006/relationships/oleObject" Target="../embeddings/oleObject126.bin"/><Relationship Id="rId16" Type="http://schemas.openxmlformats.org/officeDocument/2006/relationships/image" Target="../media/image10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06.wmf"/><Relationship Id="rId5" Type="http://schemas.openxmlformats.org/officeDocument/2006/relationships/image" Target="../media/image94.wmf"/><Relationship Id="rId15" Type="http://schemas.openxmlformats.org/officeDocument/2006/relationships/oleObject" Target="../embeddings/oleObject133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3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42.bin"/><Relationship Id="rId3" Type="http://schemas.openxmlformats.org/officeDocument/2006/relationships/image" Target="../media/image93.wmf"/><Relationship Id="rId21" Type="http://schemas.openxmlformats.org/officeDocument/2006/relationships/image" Target="../media/image11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11.wmf"/><Relationship Id="rId2" Type="http://schemas.openxmlformats.org/officeDocument/2006/relationships/oleObject" Target="../embeddings/oleObject134.bin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4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2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10" Type="http://schemas.openxmlformats.org/officeDocument/2006/relationships/image" Target="../media/image16.e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12.wmf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3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image" Target="../media/image14.png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32.wmf"/><Relationship Id="rId21" Type="http://schemas.openxmlformats.org/officeDocument/2006/relationships/image" Target="../media/image41.png"/><Relationship Id="rId7" Type="http://schemas.openxmlformats.org/officeDocument/2006/relationships/image" Target="../media/image34.wmf"/><Relationship Id="rId12" Type="http://schemas.openxmlformats.org/officeDocument/2006/relationships/image" Target="../media/image37.png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5.wmf"/><Relationship Id="rId1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ình nền Powerpoint làm Slide chào hỏi 10 - Kinh nghiệm dạy học">
            <a:extLst>
              <a:ext uri="{FF2B5EF4-FFF2-40B4-BE49-F238E27FC236}">
                <a16:creationId xmlns:a16="http://schemas.microsoft.com/office/drawing/2014/main" id="{894BBEDC-F54C-EE29-9D33-3E8854AFB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3326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7DD1AF-1262-2A13-C784-A99C0C12842A}"/>
              </a:ext>
            </a:extLst>
          </p:cNvPr>
          <p:cNvSpPr txBox="1"/>
          <p:nvPr/>
        </p:nvSpPr>
        <p:spPr>
          <a:xfrm>
            <a:off x="2253536" y="1580505"/>
            <a:ext cx="7812460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 ĐIỆN TỬ MÔN TOÁN 9</a:t>
            </a:r>
          </a:p>
          <a:p>
            <a:pPr algn="ctr"/>
            <a:endParaRPr lang="en-US" b="1" dirty="0">
              <a:ln w="38100"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ln w="38100">
                  <a:noFill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0. HỆ THỨC VI-ET VÀ ỨNG DỤNG</a:t>
            </a:r>
            <a:endParaRPr lang="en-VN" sz="3200" b="1" dirty="0">
              <a:ln w="38100">
                <a:noFill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ED2715-3602-A60F-684E-95177943243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323" t="7012" r="8375" b="3760"/>
          <a:stretch/>
        </p:blipFill>
        <p:spPr>
          <a:xfrm>
            <a:off x="379987" y="239534"/>
            <a:ext cx="1027821" cy="1035299"/>
          </a:xfrm>
          <a:prstGeom prst="ellipse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D979643-5930-F34B-D70D-3C7631DB7CF4}"/>
              </a:ext>
            </a:extLst>
          </p:cNvPr>
          <p:cNvSpPr txBox="1"/>
          <p:nvPr/>
        </p:nvSpPr>
        <p:spPr>
          <a:xfrm>
            <a:off x="3605058" y="3561062"/>
            <a:ext cx="290553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Chu Thị Thu</a:t>
            </a:r>
          </a:p>
          <a:p>
            <a:r>
              <a:rPr lang="en-US" sz="28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ự </a:t>
            </a:r>
            <a:r>
              <a:rPr lang="en-US" sz="28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VN" sz="2800" b="1" dirty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979643-5930-F34B-D70D-3C7631DB7CF4}"/>
              </a:ext>
            </a:extLst>
          </p:cNvPr>
          <p:cNvSpPr txBox="1"/>
          <p:nvPr/>
        </p:nvSpPr>
        <p:spPr>
          <a:xfrm>
            <a:off x="3508494" y="616470"/>
            <a:ext cx="53025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ln w="38100"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ONG BIÊN</a:t>
            </a:r>
            <a:endParaRPr lang="en-VN" sz="3000" b="1" dirty="0">
              <a:ln w="38100">
                <a:noFill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9695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49530" y="819479"/>
            <a:ext cx="832259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 DỤNG ĐỊNH LÍ VIETE ĐỂ NHẨM NGHIỆM </a:t>
            </a:r>
          </a:p>
          <a:p>
            <a:pPr algn="ctr"/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TRÌNH BẬC HAI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5752" y="2110913"/>
            <a:ext cx="10720208" cy="768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82573"/>
              </p:ext>
            </p:extLst>
          </p:nvPr>
        </p:nvGraphicFramePr>
        <p:xfrm>
          <a:off x="3281395" y="2304582"/>
          <a:ext cx="4318000" cy="77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79360" progId="Equation.DSMT4">
                  <p:embed/>
                </p:oleObj>
              </mc:Choice>
              <mc:Fallback>
                <p:oleObj name="Equation" r:id="rId2" imgW="154908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1395" y="2304582"/>
                        <a:ext cx="4318000" cy="778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953404" y="3495647"/>
            <a:ext cx="143331" cy="1397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54839" y="3066868"/>
            <a:ext cx="5145962" cy="768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571282"/>
              </p:ext>
            </p:extLst>
          </p:nvPr>
        </p:nvGraphicFramePr>
        <p:xfrm>
          <a:off x="3100980" y="3342273"/>
          <a:ext cx="11318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03040" progId="Equation.DSMT4">
                  <p:embed/>
                </p:oleObj>
              </mc:Choice>
              <mc:Fallback>
                <p:oleObj name="Equation" r:id="rId4" imgW="4060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0980" y="3342273"/>
                        <a:ext cx="113188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09697"/>
              </p:ext>
            </p:extLst>
          </p:nvPr>
        </p:nvGraphicFramePr>
        <p:xfrm>
          <a:off x="4955173" y="3134092"/>
          <a:ext cx="12731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355320" progId="Equation.DSMT4">
                  <p:embed/>
                </p:oleObj>
              </mc:Choice>
              <mc:Fallback>
                <p:oleObj name="Equation" r:id="rId6" imgW="457200" imgH="3553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5173" y="3134092"/>
                        <a:ext cx="1273175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792685" y="3066868"/>
            <a:ext cx="3642278" cy="768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18297"/>
              </p:ext>
            </p:extLst>
          </p:nvPr>
        </p:nvGraphicFramePr>
        <p:xfrm>
          <a:off x="7627258" y="3327759"/>
          <a:ext cx="2336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164880" progId="Equation.DSMT4">
                  <p:embed/>
                </p:oleObj>
              </mc:Choice>
              <mc:Fallback>
                <p:oleObj name="Equation" r:id="rId8" imgW="838080" imgH="164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7258" y="3327759"/>
                        <a:ext cx="23368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960664" y="4722104"/>
            <a:ext cx="143331" cy="1397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262099" y="4293325"/>
            <a:ext cx="5145962" cy="768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00217"/>
              </p:ext>
            </p:extLst>
          </p:nvPr>
        </p:nvGraphicFramePr>
        <p:xfrm>
          <a:off x="3054123" y="4568825"/>
          <a:ext cx="14144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203040" progId="Equation.DSMT4">
                  <p:embed/>
                </p:oleObj>
              </mc:Choice>
              <mc:Fallback>
                <p:oleObj name="Equation" r:id="rId10" imgW="50796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4123" y="4568825"/>
                        <a:ext cx="1414462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37452"/>
              </p:ext>
            </p:extLst>
          </p:nvPr>
        </p:nvGraphicFramePr>
        <p:xfrm>
          <a:off x="4964111" y="4375377"/>
          <a:ext cx="15906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355320" progId="Equation.DSMT4">
                  <p:embed/>
                </p:oleObj>
              </mc:Choice>
              <mc:Fallback>
                <p:oleObj name="Equation" r:id="rId12" imgW="571320" imgH="355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4111" y="4375377"/>
                        <a:ext cx="159067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70914" y="4293325"/>
            <a:ext cx="3642278" cy="768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)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198240"/>
              </p:ext>
            </p:extLst>
          </p:nvPr>
        </p:nvGraphicFramePr>
        <p:xfrm>
          <a:off x="7623175" y="4554538"/>
          <a:ext cx="23018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164880" progId="Equation.DSMT4">
                  <p:embed/>
                </p:oleObj>
              </mc:Choice>
              <mc:Fallback>
                <p:oleObj name="Equation" r:id="rId14" imgW="82548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23175" y="4554538"/>
                        <a:ext cx="23018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53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/>
      <p:bldP spid="14" grpId="0"/>
      <p:bldP spid="15" grpId="0" animBg="1"/>
      <p:bldP spid="16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51409"/>
            <a:ext cx="912955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TÌM HAI SỐ BIẾT TỔNG VÀ TÍCH CỦA CHÚNG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2613" y="1923781"/>
            <a:ext cx="8464324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ki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2613" y="1305407"/>
            <a:ext cx="846432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Euclid" panose="02020503060505020303" pitchFamily="18" charset="0"/>
                <a:cs typeface="Arial" panose="020B0604020202020204" pitchFamily="34" charset="0"/>
              </a:rPr>
              <a:t>S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Euclid" panose="02020503060505020303" pitchFamily="18" charset="0"/>
                <a:cs typeface="Arial" panose="020B0604020202020204" pitchFamily="34" charset="0"/>
              </a:rPr>
              <a:t>P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6229"/>
              </p:ext>
            </p:extLst>
          </p:nvPr>
        </p:nvGraphicFramePr>
        <p:xfrm>
          <a:off x="2479675" y="2145833"/>
          <a:ext cx="3540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26720" progId="Equation.DSMT4">
                  <p:embed/>
                </p:oleObj>
              </mc:Choice>
              <mc:Fallback>
                <p:oleObj name="Equation" r:id="rId2" imgW="126720" imgH="1267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9675" y="2145833"/>
                        <a:ext cx="35401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13141"/>
              </p:ext>
            </p:extLst>
          </p:nvPr>
        </p:nvGraphicFramePr>
        <p:xfrm>
          <a:off x="4742625" y="2035872"/>
          <a:ext cx="10620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164880" progId="Equation.DSMT4">
                  <p:embed/>
                </p:oleObj>
              </mc:Choice>
              <mc:Fallback>
                <p:oleObj name="Equation" r:id="rId4" imgW="380880" imgH="164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2625" y="2035872"/>
                        <a:ext cx="1062037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2613" y="2570748"/>
            <a:ext cx="5274557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heo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499745"/>
              </p:ext>
            </p:extLst>
          </p:nvPr>
        </p:nvGraphicFramePr>
        <p:xfrm>
          <a:off x="5555411" y="2652919"/>
          <a:ext cx="25130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5411" y="2652919"/>
                        <a:ext cx="251301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29209" y="3234652"/>
            <a:ext cx="82620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21014"/>
              </p:ext>
            </p:extLst>
          </p:nvPr>
        </p:nvGraphicFramePr>
        <p:xfrm>
          <a:off x="5607170" y="3272770"/>
          <a:ext cx="22653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190440" progId="Equation.DSMT4">
                  <p:embed/>
                </p:oleObj>
              </mc:Choice>
              <mc:Fallback>
                <p:oleObj name="Equation" r:id="rId8" imgW="812520" imgH="190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7170" y="3272770"/>
                        <a:ext cx="2265362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62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51409"/>
            <a:ext cx="912955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TÌM HAI SỐ BIẾT TỔNG VÀ TÍCH CỦA CHÚNG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2613" y="1923781"/>
            <a:ext cx="8464324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ki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2613" y="1305407"/>
            <a:ext cx="846432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Euclid" panose="02020503060505020303" pitchFamily="18" charset="0"/>
                <a:cs typeface="Arial" panose="020B0604020202020204" pitchFamily="34" charset="0"/>
              </a:rPr>
              <a:t>S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Euclid" panose="02020503060505020303" pitchFamily="18" charset="0"/>
                <a:cs typeface="Arial" panose="020B0604020202020204" pitchFamily="34" charset="0"/>
              </a:rPr>
              <a:t>P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79675" y="2145833"/>
          <a:ext cx="3540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26720" progId="Equation.DSMT4">
                  <p:embed/>
                </p:oleObj>
              </mc:Choice>
              <mc:Fallback>
                <p:oleObj name="Equation" r:id="rId2" imgW="126720" imgH="126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9675" y="2145833"/>
                        <a:ext cx="35401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42625" y="2035872"/>
          <a:ext cx="10620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164880" progId="Equation.DSMT4">
                  <p:embed/>
                </p:oleObj>
              </mc:Choice>
              <mc:Fallback>
                <p:oleObj name="Equation" r:id="rId4" imgW="38088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2625" y="2035872"/>
                        <a:ext cx="1062037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2613" y="2570748"/>
            <a:ext cx="5274557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heo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55411" y="2652919"/>
          <a:ext cx="25130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5411" y="2652919"/>
                        <a:ext cx="251301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29209" y="3234652"/>
            <a:ext cx="82620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16929"/>
              </p:ext>
            </p:extLst>
          </p:nvPr>
        </p:nvGraphicFramePr>
        <p:xfrm>
          <a:off x="5556250" y="3290888"/>
          <a:ext cx="29035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190440" progId="Equation.DSMT4">
                  <p:embed/>
                </p:oleObj>
              </mc:Choice>
              <mc:Fallback>
                <p:oleObj name="Equation" r:id="rId8" imgW="1041120" imgH="1904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56250" y="3290888"/>
                        <a:ext cx="2903538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782596"/>
              </p:ext>
            </p:extLst>
          </p:nvPr>
        </p:nvGraphicFramePr>
        <p:xfrm>
          <a:off x="991393" y="3927149"/>
          <a:ext cx="3330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241200" progId="Equation.DSMT4">
                  <p:embed/>
                </p:oleObj>
              </mc:Choice>
              <mc:Fallback>
                <p:oleObj name="Equation" r:id="rId10" imgW="1193760" imgH="241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1393" y="3927149"/>
                        <a:ext cx="333057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773847"/>
              </p:ext>
            </p:extLst>
          </p:nvPr>
        </p:nvGraphicFramePr>
        <p:xfrm>
          <a:off x="9396208" y="3466422"/>
          <a:ext cx="1682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90440" progId="Equation.DSMT4">
                  <p:embed/>
                </p:oleObj>
              </mc:Choice>
              <mc:Fallback>
                <p:oleObj name="Equation" r:id="rId12" imgW="114120" imgH="1904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96208" y="3466422"/>
                        <a:ext cx="168275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9289864" y="3440935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29106"/>
              </p:ext>
            </p:extLst>
          </p:nvPr>
        </p:nvGraphicFramePr>
        <p:xfrm>
          <a:off x="4365510" y="3937309"/>
          <a:ext cx="1914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190440" progId="Equation.DSMT4">
                  <p:embed/>
                </p:oleObj>
              </mc:Choice>
              <mc:Fallback>
                <p:oleObj name="Equation" r:id="rId14" imgW="685800" imgH="1904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5510" y="3937309"/>
                        <a:ext cx="19145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078192"/>
              </p:ext>
            </p:extLst>
          </p:nvPr>
        </p:nvGraphicFramePr>
        <p:xfrm>
          <a:off x="6323577" y="4043671"/>
          <a:ext cx="7096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152280" progId="Equation.DSMT4">
                  <p:embed/>
                </p:oleObj>
              </mc:Choice>
              <mc:Fallback>
                <p:oleObj name="Equation" r:id="rId16" imgW="253800" imgH="1522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23577" y="4043671"/>
                        <a:ext cx="709613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865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51409"/>
            <a:ext cx="912955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TÌM HAI SỐ BIẾT TỔNG VÀ TÍCH CỦA CHÚNG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2613" y="1923781"/>
            <a:ext cx="8464324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ki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2613" y="1305407"/>
            <a:ext cx="846432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Euclid" panose="02020503060505020303" pitchFamily="18" charset="0"/>
                <a:cs typeface="Arial" panose="020B0604020202020204" pitchFamily="34" charset="0"/>
              </a:rPr>
              <a:t>S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Euclid" panose="02020503060505020303" pitchFamily="18" charset="0"/>
                <a:cs typeface="Arial" panose="020B0604020202020204" pitchFamily="34" charset="0"/>
              </a:rPr>
              <a:t>P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79675" y="2145833"/>
          <a:ext cx="3540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26720" progId="Equation.DSMT4">
                  <p:embed/>
                </p:oleObj>
              </mc:Choice>
              <mc:Fallback>
                <p:oleObj name="Equation" r:id="rId2" imgW="126720" imgH="126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9675" y="2145833"/>
                        <a:ext cx="35401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42625" y="2035872"/>
          <a:ext cx="10620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164880" progId="Equation.DSMT4">
                  <p:embed/>
                </p:oleObj>
              </mc:Choice>
              <mc:Fallback>
                <p:oleObj name="Equation" r:id="rId4" imgW="38088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2625" y="2035872"/>
                        <a:ext cx="1062037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2613" y="2570748"/>
            <a:ext cx="5274557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heo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55411" y="2652919"/>
          <a:ext cx="25130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5411" y="2652919"/>
                        <a:ext cx="251301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29209" y="3234652"/>
            <a:ext cx="826202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ha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56250" y="3290888"/>
          <a:ext cx="29035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190440" progId="Equation.DSMT4">
                  <p:embed/>
                </p:oleObj>
              </mc:Choice>
              <mc:Fallback>
                <p:oleObj name="Equation" r:id="rId8" imgW="1041120" imgH="1904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56250" y="3290888"/>
                        <a:ext cx="2903538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84705" y="3883607"/>
            <a:ext cx="8827406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92288" y="3929063"/>
          <a:ext cx="30464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190440" progId="Equation.DSMT4">
                  <p:embed/>
                </p:oleObj>
              </mc:Choice>
              <mc:Fallback>
                <p:oleObj name="Equation" r:id="rId10" imgW="1091880" imgH="1904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92288" y="3929063"/>
                        <a:ext cx="3046412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532461" y="4116037"/>
          <a:ext cx="1682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90440" progId="Equation.DSMT4">
                  <p:embed/>
                </p:oleObj>
              </mc:Choice>
              <mc:Fallback>
                <p:oleObj name="Equation" r:id="rId12" imgW="114120" imgH="1904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32461" y="4116037"/>
                        <a:ext cx="168275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7426117" y="4090550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84705" y="4505283"/>
            <a:ext cx="8827406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2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396208" y="3466422"/>
          <a:ext cx="1682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90440" progId="Equation.DSMT4">
                  <p:embed/>
                </p:oleObj>
              </mc:Choice>
              <mc:Fallback>
                <p:oleObj name="Equation" r:id="rId14" imgW="114120" imgH="1904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96208" y="3466422"/>
                        <a:ext cx="168275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9289864" y="3440935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51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51409"/>
            <a:ext cx="912955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TÌM HAI SỐ BIẾT TỔNG VÀ TÍCH CỦA CHÚNG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0152" y="1305407"/>
            <a:ext cx="1072020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solidFill>
                  <a:srgbClr val="FFFF00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S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solidFill>
                  <a:srgbClr val="FFFF00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P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49600"/>
              </p:ext>
            </p:extLst>
          </p:nvPr>
        </p:nvGraphicFramePr>
        <p:xfrm>
          <a:off x="4607693" y="3059733"/>
          <a:ext cx="29051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190440" progId="Equation.DSMT4">
                  <p:embed/>
                </p:oleObj>
              </mc:Choice>
              <mc:Fallback>
                <p:oleObj name="Equation" r:id="rId2" imgW="1041120" imgH="1904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07693" y="3059733"/>
                        <a:ext cx="290512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0151" y="3613731"/>
            <a:ext cx="10720208" cy="768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45232"/>
              </p:ext>
            </p:extLst>
          </p:nvPr>
        </p:nvGraphicFramePr>
        <p:xfrm>
          <a:off x="5002980" y="3811374"/>
          <a:ext cx="22669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190440" progId="Equation.DSMT4">
                  <p:embed/>
                </p:oleObj>
              </mc:Choice>
              <mc:Fallback>
                <p:oleObj name="Equation" r:id="rId4" imgW="812520" imgH="1904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2980" y="3811374"/>
                        <a:ext cx="226695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4155" y="1466050"/>
            <a:ext cx="11063927" cy="314405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5669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30709"/>
            <a:ext cx="17475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2612" y="784707"/>
            <a:ext cx="11579987" cy="1242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1 (SGK, tr52)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27,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180 </a:t>
            </a:r>
            <a:endParaRPr lang="en-US" sz="2800" i="1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272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30709"/>
            <a:ext cx="17475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2612" y="784707"/>
            <a:ext cx="11579987" cy="1242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1 (SGK, tr52)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27,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180 </a:t>
            </a:r>
            <a:endParaRPr lang="en-US" sz="2800" i="1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5854700" y="1917700"/>
            <a:ext cx="254000" cy="635000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9906000" y="1917700"/>
            <a:ext cx="304800" cy="635000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660231" y="2552700"/>
          <a:ext cx="3889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64880" progId="Equation.DSMT4">
                  <p:embed/>
                </p:oleObj>
              </mc:Choice>
              <mc:Fallback>
                <p:oleObj name="Equation" r:id="rId2" imgW="139680" imgH="164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60231" y="2552700"/>
                        <a:ext cx="38893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058400" y="2552700"/>
          <a:ext cx="458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58400" y="2552700"/>
                        <a:ext cx="4587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075981"/>
              </p:ext>
            </p:extLst>
          </p:nvPr>
        </p:nvGraphicFramePr>
        <p:xfrm>
          <a:off x="4402137" y="4356519"/>
          <a:ext cx="29051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190440" progId="Equation.DSMT4">
                  <p:embed/>
                </p:oleObj>
              </mc:Choice>
              <mc:Fallback>
                <p:oleObj name="Equation" r:id="rId6" imgW="104112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2137" y="4356519"/>
                        <a:ext cx="290512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xplosion 2 2"/>
          <p:cNvSpPr/>
          <p:nvPr/>
        </p:nvSpPr>
        <p:spPr>
          <a:xfrm>
            <a:off x="2666307" y="3274175"/>
            <a:ext cx="6630785" cy="2693324"/>
          </a:xfrm>
          <a:prstGeom prst="irregularSeal2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68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30709"/>
            <a:ext cx="17475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2612" y="784707"/>
            <a:ext cx="11579987" cy="1242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1 (SGK, tr52)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27,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180 </a:t>
            </a:r>
            <a:endParaRPr lang="en-US" sz="2800" i="1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85706" y="1938870"/>
            <a:ext cx="87379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9510" y="2568186"/>
            <a:ext cx="6695320" cy="642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800" i="1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14244"/>
              </p:ext>
            </p:extLst>
          </p:nvPr>
        </p:nvGraphicFramePr>
        <p:xfrm>
          <a:off x="7309532" y="2630714"/>
          <a:ext cx="32258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190440" progId="Equation.DSMT4">
                  <p:embed/>
                </p:oleObj>
              </mc:Choice>
              <mc:Fallback>
                <p:oleObj name="Equation" r:id="rId2" imgW="1155600" imgH="190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09532" y="2630714"/>
                        <a:ext cx="322580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9510" y="3194929"/>
            <a:ext cx="1206148" cy="642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800" i="1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73604"/>
              </p:ext>
            </p:extLst>
          </p:nvPr>
        </p:nvGraphicFramePr>
        <p:xfrm>
          <a:off x="1893208" y="3308803"/>
          <a:ext cx="42529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190440" progId="Equation.DSMT4">
                  <p:embed/>
                </p:oleObj>
              </mc:Choice>
              <mc:Fallback>
                <p:oleObj name="Equation" r:id="rId4" imgW="152388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3208" y="3308803"/>
                        <a:ext cx="4252913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9510" y="3854176"/>
            <a:ext cx="9797426" cy="642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,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800" i="1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734111"/>
              </p:ext>
            </p:extLst>
          </p:nvPr>
        </p:nvGraphicFramePr>
        <p:xfrm>
          <a:off x="1282700" y="3994377"/>
          <a:ext cx="10620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152280" progId="Equation.DSMT4">
                  <p:embed/>
                </p:oleObj>
              </mc:Choice>
              <mc:Fallback>
                <p:oleObj name="Equation" r:id="rId6" imgW="380880" imgH="152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2700" y="3994377"/>
                        <a:ext cx="10620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02322"/>
              </p:ext>
            </p:extLst>
          </p:nvPr>
        </p:nvGraphicFramePr>
        <p:xfrm>
          <a:off x="2549525" y="4578350"/>
          <a:ext cx="71469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360" imgH="406080" progId="Equation.DSMT4">
                  <p:embed/>
                </p:oleObj>
              </mc:Choice>
              <mc:Fallback>
                <p:oleObj name="Equation" r:id="rId8" imgW="2565360" imgH="4060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9525" y="4578350"/>
                        <a:ext cx="7146925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9510" y="5733659"/>
            <a:ext cx="9797426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Euclid" panose="02020503060505020303" pitchFamily="18" charset="0"/>
                <a:cs typeface="Arial" panose="020B0604020202020204" pitchFamily="34" charset="0"/>
              </a:rPr>
              <a:t>15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Euclid" panose="02020503060505020303" pitchFamily="18" charset="0"/>
                <a:cs typeface="Arial" panose="020B0604020202020204" pitchFamily="34" charset="0"/>
              </a:rPr>
              <a:t>12</a:t>
            </a:r>
            <a:endParaRPr lang="en-US" sz="2800" i="1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298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2991"/>
            <a:ext cx="28135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LUYỆN TẬ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22" y="468502"/>
            <a:ext cx="1157998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37875" y="1041518"/>
            <a:ext cx="993967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70559"/>
              </p:ext>
            </p:extLst>
          </p:nvPr>
        </p:nvGraphicFramePr>
        <p:xfrm>
          <a:off x="6635729" y="1115749"/>
          <a:ext cx="30829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77480" progId="Equation.DSMT4">
                  <p:embed/>
                </p:oleObj>
              </mc:Choice>
              <mc:Fallback>
                <p:oleObj name="Equation" r:id="rId2" imgW="11048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35729" y="1115749"/>
                        <a:ext cx="308292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69464"/>
              </p:ext>
            </p:extLst>
          </p:nvPr>
        </p:nvGraphicFramePr>
        <p:xfrm>
          <a:off x="1575097" y="1675455"/>
          <a:ext cx="99520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406080" progId="Equation.DSMT4">
                  <p:embed/>
                </p:oleObj>
              </mc:Choice>
              <mc:Fallback>
                <p:oleObj name="Equation" r:id="rId4" imgW="4267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5097" y="1675455"/>
                        <a:ext cx="9952038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35295" y="2531381"/>
            <a:ext cx="1036135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26983"/>
              </p:ext>
            </p:extLst>
          </p:nvPr>
        </p:nvGraphicFramePr>
        <p:xfrm>
          <a:off x="6604588" y="2617735"/>
          <a:ext cx="4003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177480" progId="Equation.DSMT4">
                  <p:embed/>
                </p:oleObj>
              </mc:Choice>
              <mc:Fallback>
                <p:oleObj name="Equation" r:id="rId6" imgW="14349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04588" y="2617735"/>
                        <a:ext cx="40036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232901"/>
              </p:ext>
            </p:extLst>
          </p:nvPr>
        </p:nvGraphicFramePr>
        <p:xfrm>
          <a:off x="1558513" y="3208378"/>
          <a:ext cx="103060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19360" imgH="406080" progId="Equation.DSMT4">
                  <p:embed/>
                </p:oleObj>
              </mc:Choice>
              <mc:Fallback>
                <p:oleObj name="Equation" r:id="rId8" imgW="4419360" imgH="406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58513" y="3208378"/>
                        <a:ext cx="1030605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21545" y="4104106"/>
            <a:ext cx="10943018" cy="1284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1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5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17153"/>
              </p:ext>
            </p:extLst>
          </p:nvPr>
        </p:nvGraphicFramePr>
        <p:xfrm>
          <a:off x="1558513" y="5469723"/>
          <a:ext cx="4159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64880" progId="Equation.DSMT4">
                  <p:embed/>
                </p:oleObj>
              </mc:Choice>
              <mc:Fallback>
                <p:oleObj name="Equation" r:id="rId10" imgW="17748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58513" y="5469723"/>
                        <a:ext cx="4159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107852" y="5286184"/>
            <a:ext cx="357947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5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1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15995"/>
              </p:ext>
            </p:extLst>
          </p:nvPr>
        </p:nvGraphicFramePr>
        <p:xfrm>
          <a:off x="6950076" y="5462282"/>
          <a:ext cx="4460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50076" y="5462282"/>
                        <a:ext cx="44608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514427" y="5278927"/>
            <a:ext cx="430518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3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38067"/>
              </p:ext>
            </p:extLst>
          </p:nvPr>
        </p:nvGraphicFramePr>
        <p:xfrm>
          <a:off x="1544638" y="6156927"/>
          <a:ext cx="4460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44638" y="6156927"/>
                        <a:ext cx="446087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107852" y="5974049"/>
            <a:ext cx="3579479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2447"/>
              </p:ext>
            </p:extLst>
          </p:nvPr>
        </p:nvGraphicFramePr>
        <p:xfrm>
          <a:off x="6950075" y="6112477"/>
          <a:ext cx="4460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164880" progId="Equation.DSMT4">
                  <p:embed/>
                </p:oleObj>
              </mc:Choice>
              <mc:Fallback>
                <p:oleObj name="Equation" r:id="rId16" imgW="19044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50075" y="6112477"/>
                        <a:ext cx="4460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514427" y="5928603"/>
            <a:ext cx="491478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ồn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651758"/>
              </p:ext>
            </p:extLst>
          </p:nvPr>
        </p:nvGraphicFramePr>
        <p:xfrm>
          <a:off x="5477433" y="5928603"/>
          <a:ext cx="3270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380880" progId="Equation.DSMT4">
                  <p:embed/>
                </p:oleObj>
              </mc:Choice>
              <mc:Fallback>
                <p:oleObj name="Equation" r:id="rId18" imgW="139680" imgH="380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77433" y="5928603"/>
                        <a:ext cx="32702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5343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2991"/>
            <a:ext cx="28135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LUYỆN TẬP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37875" y="1041518"/>
            <a:ext cx="993967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635729" y="1115749"/>
          <a:ext cx="30829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77480" progId="Equation.DSMT4">
                  <p:embed/>
                </p:oleObj>
              </mc:Choice>
              <mc:Fallback>
                <p:oleObj name="Equation" r:id="rId2" imgW="11048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35729" y="1115749"/>
                        <a:ext cx="308292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655256"/>
              </p:ext>
            </p:extLst>
          </p:nvPr>
        </p:nvGraphicFramePr>
        <p:xfrm>
          <a:off x="1575097" y="1675455"/>
          <a:ext cx="99520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406080" progId="Equation.DSMT4">
                  <p:embed/>
                </p:oleObj>
              </mc:Choice>
              <mc:Fallback>
                <p:oleObj name="Equation" r:id="rId4" imgW="4267080" imgH="406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5097" y="1675455"/>
                        <a:ext cx="9952038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37875" y="2751179"/>
            <a:ext cx="2783803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406795" y="3350111"/>
            <a:ext cx="1243415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61462"/>
              </p:ext>
            </p:extLst>
          </p:nvPr>
        </p:nvGraphicFramePr>
        <p:xfrm>
          <a:off x="2494580" y="3466965"/>
          <a:ext cx="25161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164880" progId="Equation.DSMT4">
                  <p:embed/>
                </p:oleObj>
              </mc:Choice>
              <mc:Fallback>
                <p:oleObj name="Equation" r:id="rId6" imgW="90144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4580" y="3466965"/>
                        <a:ext cx="2516188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043351" y="3956749"/>
            <a:ext cx="8077041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45670"/>
              </p:ext>
            </p:extLst>
          </p:nvPr>
        </p:nvGraphicFramePr>
        <p:xfrm>
          <a:off x="1498277" y="4128876"/>
          <a:ext cx="5302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98277" y="4128876"/>
                        <a:ext cx="530225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3425"/>
              </p:ext>
            </p:extLst>
          </p:nvPr>
        </p:nvGraphicFramePr>
        <p:xfrm>
          <a:off x="4153417" y="4031135"/>
          <a:ext cx="30829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177480" progId="Equation.DSMT4">
                  <p:embed/>
                </p:oleObj>
              </mc:Choice>
              <mc:Fallback>
                <p:oleObj name="Equation" r:id="rId10" imgW="11048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53417" y="4031135"/>
                        <a:ext cx="308292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45663"/>
              </p:ext>
            </p:extLst>
          </p:nvPr>
        </p:nvGraphicFramePr>
        <p:xfrm>
          <a:off x="4593589" y="4680242"/>
          <a:ext cx="297656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680" imgH="380880" progId="Equation.DSMT4">
                  <p:embed/>
                </p:oleObj>
              </mc:Choice>
              <mc:Fallback>
                <p:oleObj name="Equation" r:id="rId11" imgW="1066680" imgH="380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93589" y="4680242"/>
                        <a:ext cx="2976563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6782194" y="1784510"/>
            <a:ext cx="725966" cy="681267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239622" y="468502"/>
            <a:ext cx="1157998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39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D607874-9D35-1BCC-3B50-A766323E6A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28462" y1="73272" x2="33692" y2="7895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1556" y="-248576"/>
            <a:ext cx="3904607" cy="3910614"/>
          </a:xfrm>
          <a:prstGeom prst="rect">
            <a:avLst/>
          </a:prstGeom>
        </p:spPr>
      </p:pic>
      <p:sp>
        <p:nvSpPr>
          <p:cNvPr id="4" name="Cloud 3">
            <a:extLst>
              <a:ext uri="{FF2B5EF4-FFF2-40B4-BE49-F238E27FC236}">
                <a16:creationId xmlns:a16="http://schemas.microsoft.com/office/drawing/2014/main" id="{D4B13F89-C724-A0F3-0DCF-40B680966E6A}"/>
              </a:ext>
            </a:extLst>
          </p:cNvPr>
          <p:cNvSpPr/>
          <p:nvPr/>
        </p:nvSpPr>
        <p:spPr>
          <a:xfrm>
            <a:off x="363984" y="816744"/>
            <a:ext cx="6897950" cy="4722921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ểu công thức nghiệm của phương trình bậ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ẩ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B619D2-D1CD-0643-D88D-65DC9A58C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57808"/>
              </p:ext>
            </p:extLst>
          </p:nvPr>
        </p:nvGraphicFramePr>
        <p:xfrm>
          <a:off x="1566416" y="3509531"/>
          <a:ext cx="43180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304560" progId="Equation.DSMT4">
                  <p:embed/>
                </p:oleObj>
              </mc:Choice>
              <mc:Fallback>
                <p:oleObj name="Equation" r:id="rId4" imgW="1549080" imgH="304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6416" y="3509531"/>
                        <a:ext cx="4318000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403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2991"/>
            <a:ext cx="28135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LUYỆN TẬ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35295" y="1241951"/>
            <a:ext cx="1036135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407490"/>
              </p:ext>
            </p:extLst>
          </p:nvPr>
        </p:nvGraphicFramePr>
        <p:xfrm>
          <a:off x="6604588" y="1313789"/>
          <a:ext cx="4003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177480" progId="Equation.DSMT4">
                  <p:embed/>
                </p:oleObj>
              </mc:Choice>
              <mc:Fallback>
                <p:oleObj name="Equation" r:id="rId2" imgW="14349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4588" y="1313789"/>
                        <a:ext cx="40036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751717"/>
              </p:ext>
            </p:extLst>
          </p:nvPr>
        </p:nvGraphicFramePr>
        <p:xfrm>
          <a:off x="1558513" y="1887950"/>
          <a:ext cx="103060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19360" imgH="406080" progId="Equation.DSMT4">
                  <p:embed/>
                </p:oleObj>
              </mc:Choice>
              <mc:Fallback>
                <p:oleObj name="Equation" r:id="rId4" imgW="4419360" imgH="4060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8513" y="1887950"/>
                        <a:ext cx="1030605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37875" y="2970985"/>
            <a:ext cx="2783803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406795" y="3569917"/>
            <a:ext cx="1243415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89917"/>
              </p:ext>
            </p:extLst>
          </p:nvPr>
        </p:nvGraphicFramePr>
        <p:xfrm>
          <a:off x="2458097" y="3686906"/>
          <a:ext cx="35798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164880" progId="Equation.DSMT4">
                  <p:embed/>
                </p:oleObj>
              </mc:Choice>
              <mc:Fallback>
                <p:oleObj name="Equation" r:id="rId6" imgW="128268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8097" y="3686906"/>
                        <a:ext cx="3579813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043352" y="4176555"/>
            <a:ext cx="925330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48550"/>
              </p:ext>
            </p:extLst>
          </p:nvPr>
        </p:nvGraphicFramePr>
        <p:xfrm>
          <a:off x="1498277" y="4348682"/>
          <a:ext cx="5302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98277" y="4348682"/>
                        <a:ext cx="530225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089354"/>
              </p:ext>
            </p:extLst>
          </p:nvPr>
        </p:nvGraphicFramePr>
        <p:xfrm>
          <a:off x="4275138" y="4899756"/>
          <a:ext cx="36147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380880" progId="Equation.DSMT4">
                  <p:embed/>
                </p:oleObj>
              </mc:Choice>
              <mc:Fallback>
                <p:oleObj name="Equation" r:id="rId10" imgW="1295280" imgH="380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75138" y="4899756"/>
                        <a:ext cx="3614737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782424"/>
              </p:ext>
            </p:extLst>
          </p:nvPr>
        </p:nvGraphicFramePr>
        <p:xfrm>
          <a:off x="4222621" y="4254702"/>
          <a:ext cx="4003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177480" progId="Equation.DSMT4">
                  <p:embed/>
                </p:oleObj>
              </mc:Choice>
              <mc:Fallback>
                <p:oleObj name="Equation" r:id="rId12" imgW="14349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2621" y="4254702"/>
                        <a:ext cx="40036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1317386" y="1989718"/>
            <a:ext cx="725966" cy="681267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39622" y="468502"/>
            <a:ext cx="1157998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573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2991"/>
            <a:ext cx="28135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LUYỆN TẬP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21545" y="3746975"/>
            <a:ext cx="2783803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55492" y="4350495"/>
            <a:ext cx="669532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33389"/>
              </p:ext>
            </p:extLst>
          </p:nvPr>
        </p:nvGraphicFramePr>
        <p:xfrm>
          <a:off x="7466662" y="4430633"/>
          <a:ext cx="24463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177480" progId="Equation.DSMT4">
                  <p:embed/>
                </p:oleObj>
              </mc:Choice>
              <mc:Fallback>
                <p:oleObj name="Equation" r:id="rId2" imgW="8762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66662" y="4430633"/>
                        <a:ext cx="2446337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39622" y="468502"/>
            <a:ext cx="1157998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21545" y="1012562"/>
            <a:ext cx="10943018" cy="1284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,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</a:t>
            </a:r>
          </a:p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754975"/>
              </p:ext>
            </p:extLst>
          </p:nvPr>
        </p:nvGraphicFramePr>
        <p:xfrm>
          <a:off x="1558513" y="2378179"/>
          <a:ext cx="4159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64880" progId="Equation.DSMT4">
                  <p:embed/>
                </p:oleObj>
              </mc:Choice>
              <mc:Fallback>
                <p:oleObj name="Equation" r:id="rId4" imgW="177480" imgH="164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8513" y="2378179"/>
                        <a:ext cx="4159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107852" y="2194640"/>
            <a:ext cx="357947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5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1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3935"/>
              </p:ext>
            </p:extLst>
          </p:nvPr>
        </p:nvGraphicFramePr>
        <p:xfrm>
          <a:off x="6950076" y="2370738"/>
          <a:ext cx="4460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0076" y="2370738"/>
                        <a:ext cx="44608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514427" y="2187383"/>
            <a:ext cx="4305181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34563"/>
              </p:ext>
            </p:extLst>
          </p:nvPr>
        </p:nvGraphicFramePr>
        <p:xfrm>
          <a:off x="1544638" y="3065383"/>
          <a:ext cx="4460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4638" y="3065383"/>
                        <a:ext cx="446087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107852" y="2882505"/>
            <a:ext cx="3579479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425730"/>
              </p:ext>
            </p:extLst>
          </p:nvPr>
        </p:nvGraphicFramePr>
        <p:xfrm>
          <a:off x="6950075" y="3020933"/>
          <a:ext cx="4460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64880" progId="Equation.DSMT4">
                  <p:embed/>
                </p:oleObj>
              </mc:Choice>
              <mc:Fallback>
                <p:oleObj name="Equation" r:id="rId10" imgW="190440" imgH="1648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50075" y="3020933"/>
                        <a:ext cx="4460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514427" y="2837059"/>
            <a:ext cx="491478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ồn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508215"/>
              </p:ext>
            </p:extLst>
          </p:nvPr>
        </p:nvGraphicFramePr>
        <p:xfrm>
          <a:off x="5477433" y="2837059"/>
          <a:ext cx="3270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380880" progId="Equation.DSMT4">
                  <p:embed/>
                </p:oleObj>
              </mc:Choice>
              <mc:Fallback>
                <p:oleObj name="Equation" r:id="rId12" imgW="139680" imgH="3808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7433" y="2837059"/>
                        <a:ext cx="32702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907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2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2991"/>
            <a:ext cx="28135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LUYỆN TẬP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21545" y="3746975"/>
            <a:ext cx="2783803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55492" y="4350495"/>
            <a:ext cx="6695320" cy="642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45303"/>
              </p:ext>
            </p:extLst>
          </p:nvPr>
        </p:nvGraphicFramePr>
        <p:xfrm>
          <a:off x="2052717" y="4407964"/>
          <a:ext cx="52466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190440" progId="Equation.DSMT4">
                  <p:embed/>
                </p:oleObj>
              </mc:Choice>
              <mc:Fallback>
                <p:oleObj name="Equation" r:id="rId2" imgW="1879560" imgH="1904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2717" y="4407964"/>
                        <a:ext cx="524668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6788460" y="2900694"/>
            <a:ext cx="725966" cy="681267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39622" y="468502"/>
            <a:ext cx="1157998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21545" y="1012562"/>
            <a:ext cx="10943018" cy="1284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,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</a:t>
            </a:r>
          </a:p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71601"/>
              </p:ext>
            </p:extLst>
          </p:nvPr>
        </p:nvGraphicFramePr>
        <p:xfrm>
          <a:off x="1558513" y="2378179"/>
          <a:ext cx="4159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64880" progId="Equation.DSMT4">
                  <p:embed/>
                </p:oleObj>
              </mc:Choice>
              <mc:Fallback>
                <p:oleObj name="Equation" r:id="rId4" imgW="17748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8513" y="2378179"/>
                        <a:ext cx="4159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107852" y="2194640"/>
            <a:ext cx="357947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5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1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9503"/>
              </p:ext>
            </p:extLst>
          </p:nvPr>
        </p:nvGraphicFramePr>
        <p:xfrm>
          <a:off x="6950076" y="2370738"/>
          <a:ext cx="4460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0076" y="2370738"/>
                        <a:ext cx="44608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514427" y="2187383"/>
            <a:ext cx="4305181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257813"/>
              </p:ext>
            </p:extLst>
          </p:nvPr>
        </p:nvGraphicFramePr>
        <p:xfrm>
          <a:off x="1544638" y="3065383"/>
          <a:ext cx="4460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4638" y="3065383"/>
                        <a:ext cx="446087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107852" y="2882505"/>
            <a:ext cx="3579479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0928"/>
              </p:ext>
            </p:extLst>
          </p:nvPr>
        </p:nvGraphicFramePr>
        <p:xfrm>
          <a:off x="6950075" y="3020933"/>
          <a:ext cx="4460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64880" progId="Equation.DSMT4">
                  <p:embed/>
                </p:oleObj>
              </mc:Choice>
              <mc:Fallback>
                <p:oleObj name="Equation" r:id="rId10" imgW="19044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50075" y="3020933"/>
                        <a:ext cx="4460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514427" y="2837059"/>
            <a:ext cx="491478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ồn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57026"/>
              </p:ext>
            </p:extLst>
          </p:nvPr>
        </p:nvGraphicFramePr>
        <p:xfrm>
          <a:off x="5477433" y="2837059"/>
          <a:ext cx="3270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380880" progId="Equation.DSMT4">
                  <p:embed/>
                </p:oleObj>
              </mc:Choice>
              <mc:Fallback>
                <p:oleObj name="Equation" r:id="rId12" imgW="139680" imgH="380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7433" y="2837059"/>
                        <a:ext cx="32702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6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9050" y="2449966"/>
            <a:ext cx="12192000" cy="642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0"/>
            <a:ext cx="1157998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39042"/>
              </p:ext>
            </p:extLst>
          </p:nvPr>
        </p:nvGraphicFramePr>
        <p:xfrm>
          <a:off x="3862844" y="65088"/>
          <a:ext cx="25876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177480" progId="Equation.DSMT4">
                  <p:embed/>
                </p:oleObj>
              </mc:Choice>
              <mc:Fallback>
                <p:oleObj name="Equation" r:id="rId2" imgW="92700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62844" y="65088"/>
                        <a:ext cx="258762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599996"/>
            <a:ext cx="1219200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250705"/>
              </p:ext>
            </p:extLst>
          </p:nvPr>
        </p:nvGraphicFramePr>
        <p:xfrm>
          <a:off x="1150318" y="823050"/>
          <a:ext cx="10620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15640" progId="Equation.DSMT4">
                  <p:embed/>
                </p:oleObj>
              </mc:Choice>
              <mc:Fallback>
                <p:oleObj name="Equation" r:id="rId4" imgW="380880" imgH="215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0318" y="823050"/>
                        <a:ext cx="106203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41177"/>
              </p:ext>
            </p:extLst>
          </p:nvPr>
        </p:nvGraphicFramePr>
        <p:xfrm>
          <a:off x="940593" y="1314639"/>
          <a:ext cx="102346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70200" imgH="266400" progId="Equation.DSMT4">
                  <p:embed/>
                </p:oleObj>
              </mc:Choice>
              <mc:Fallback>
                <p:oleObj name="Equation" r:id="rId6" imgW="367020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593" y="1314639"/>
                        <a:ext cx="1023461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75515" y="1892489"/>
            <a:ext cx="1040969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159198"/>
              </p:ext>
            </p:extLst>
          </p:nvPr>
        </p:nvGraphicFramePr>
        <p:xfrm>
          <a:off x="3637343" y="2518837"/>
          <a:ext cx="20193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15640" progId="Equation.DSMT4">
                  <p:embed/>
                </p:oleObj>
              </mc:Choice>
              <mc:Fallback>
                <p:oleObj name="Equation" r:id="rId8" imgW="723600" imgH="215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7343" y="2518837"/>
                        <a:ext cx="201930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139485" y="3120500"/>
            <a:ext cx="5517158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28625" y="3224587"/>
            <a:ext cx="138078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80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19462" y="3224750"/>
            <a:ext cx="1247843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248511" y="3240446"/>
            <a:ext cx="1560902" cy="714375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021822"/>
              </p:ext>
            </p:extLst>
          </p:nvPr>
        </p:nvGraphicFramePr>
        <p:xfrm>
          <a:off x="3012578" y="3253335"/>
          <a:ext cx="40401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228600" progId="Equation.DSMT4">
                  <p:embed/>
                </p:oleObj>
              </mc:Choice>
              <mc:Fallback>
                <p:oleObj name="Equation" r:id="rId10" imgW="14475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12578" y="3253335"/>
                        <a:ext cx="4040188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971034" y="3888335"/>
            <a:ext cx="979742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,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43173"/>
              </p:ext>
            </p:extLst>
          </p:nvPr>
        </p:nvGraphicFramePr>
        <p:xfrm>
          <a:off x="2484224" y="4028536"/>
          <a:ext cx="10620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52280" progId="Equation.DSMT4">
                  <p:embed/>
                </p:oleObj>
              </mc:Choice>
              <mc:Fallback>
                <p:oleObj name="Equation" r:id="rId12" imgW="380880" imgH="1522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4224" y="4028536"/>
                        <a:ext cx="10620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879691"/>
              </p:ext>
            </p:extLst>
          </p:nvPr>
        </p:nvGraphicFramePr>
        <p:xfrm>
          <a:off x="3453605" y="4481615"/>
          <a:ext cx="520858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66600" imgH="419040" progId="Equation.DSMT4">
                  <p:embed/>
                </p:oleObj>
              </mc:Choice>
              <mc:Fallback>
                <p:oleObj name="Equation" r:id="rId14" imgW="186660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53605" y="4481615"/>
                        <a:ext cx="5208588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59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12" grpId="0"/>
      <p:bldP spid="13" grpId="0"/>
      <p:bldP spid="14" grpId="0" animBg="1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9050" y="2449966"/>
            <a:ext cx="12192000" cy="642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0"/>
            <a:ext cx="1157998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62844" y="65088"/>
          <a:ext cx="25876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177480" progId="Equation.DSMT4">
                  <p:embed/>
                </p:oleObj>
              </mc:Choice>
              <mc:Fallback>
                <p:oleObj name="Equation" r:id="rId2" imgW="92700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62844" y="65088"/>
                        <a:ext cx="258762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599996"/>
            <a:ext cx="1219200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50318" y="823050"/>
          <a:ext cx="10620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15640" progId="Equation.DSMT4">
                  <p:embed/>
                </p:oleObj>
              </mc:Choice>
              <mc:Fallback>
                <p:oleObj name="Equation" r:id="rId4" imgW="380880" imgH="215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0318" y="823050"/>
                        <a:ext cx="106203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40593" y="1314639"/>
          <a:ext cx="102346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70200" imgH="266400" progId="Equation.DSMT4">
                  <p:embed/>
                </p:oleObj>
              </mc:Choice>
              <mc:Fallback>
                <p:oleObj name="Equation" r:id="rId6" imgW="367020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593" y="1314639"/>
                        <a:ext cx="1023461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75515" y="1892489"/>
            <a:ext cx="1040969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37343" y="2518837"/>
          <a:ext cx="20193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15640" progId="Equation.DSMT4">
                  <p:embed/>
                </p:oleObj>
              </mc:Choice>
              <mc:Fallback>
                <p:oleObj name="Equation" r:id="rId8" imgW="723600" imgH="215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7343" y="2518837"/>
                        <a:ext cx="201930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139485" y="3120500"/>
            <a:ext cx="5517158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61600" y="3173951"/>
            <a:ext cx="1247843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9504"/>
              </p:ext>
            </p:extLst>
          </p:nvPr>
        </p:nvGraphicFramePr>
        <p:xfrm>
          <a:off x="1456482" y="3247852"/>
          <a:ext cx="20193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15640" progId="Equation.DSMT4">
                  <p:embed/>
                </p:oleObj>
              </mc:Choice>
              <mc:Fallback>
                <p:oleObj name="Equation" r:id="rId10" imgW="723600" imgH="215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6482" y="3247852"/>
                        <a:ext cx="201930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548568"/>
              </p:ext>
            </p:extLst>
          </p:nvPr>
        </p:nvGraphicFramePr>
        <p:xfrm>
          <a:off x="1838325" y="3810191"/>
          <a:ext cx="49244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080" imgH="495000" progId="Equation.DSMT4">
                  <p:embed/>
                </p:oleObj>
              </mc:Choice>
              <mc:Fallback>
                <p:oleObj name="Equation" r:id="rId12" imgW="1765080" imgH="4950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38325" y="3810191"/>
                        <a:ext cx="4924425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68878"/>
              </p:ext>
            </p:extLst>
          </p:nvPr>
        </p:nvGraphicFramePr>
        <p:xfrm>
          <a:off x="6721710" y="3898826"/>
          <a:ext cx="4640262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560" imgH="419040" progId="Equation.DSMT4">
                  <p:embed/>
                </p:oleObj>
              </mc:Choice>
              <mc:Fallback>
                <p:oleObj name="Equation" r:id="rId14" imgW="166356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21710" y="3898826"/>
                        <a:ext cx="4640262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919594"/>
              </p:ext>
            </p:extLst>
          </p:nvPr>
        </p:nvGraphicFramePr>
        <p:xfrm>
          <a:off x="1856317" y="5295900"/>
          <a:ext cx="45704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38000" imgH="419040" progId="Equation.DSMT4">
                  <p:embed/>
                </p:oleObj>
              </mc:Choice>
              <mc:Fallback>
                <p:oleObj name="Equation" r:id="rId16" imgW="1638000" imgH="419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56317" y="5295900"/>
                        <a:ext cx="4570413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192102"/>
              </p:ext>
            </p:extLst>
          </p:nvPr>
        </p:nvGraphicFramePr>
        <p:xfrm>
          <a:off x="6477529" y="5415080"/>
          <a:ext cx="9921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380880" progId="Equation.DSMT4">
                  <p:embed/>
                </p:oleObj>
              </mc:Choice>
              <mc:Fallback>
                <p:oleObj name="Equation" r:id="rId18" imgW="355320" imgH="380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77529" y="5415080"/>
                        <a:ext cx="992188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94112"/>
              </p:ext>
            </p:extLst>
          </p:nvPr>
        </p:nvGraphicFramePr>
        <p:xfrm>
          <a:off x="7432907" y="5665112"/>
          <a:ext cx="9223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164880" progId="Equation.DSMT4">
                  <p:embed/>
                </p:oleObj>
              </mc:Choice>
              <mc:Fallback>
                <p:oleObj name="Equation" r:id="rId20" imgW="33012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32907" y="5665112"/>
                        <a:ext cx="92233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25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39485" y="2445099"/>
            <a:ext cx="12192000" cy="642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0"/>
            <a:ext cx="1157998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62844" y="65088"/>
          <a:ext cx="25876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177480" progId="Equation.DSMT4">
                  <p:embed/>
                </p:oleObj>
              </mc:Choice>
              <mc:Fallback>
                <p:oleObj name="Equation" r:id="rId2" imgW="92700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62844" y="65088"/>
                        <a:ext cx="258762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599996"/>
            <a:ext cx="1219200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50318" y="823050"/>
          <a:ext cx="10620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15640" progId="Equation.DSMT4">
                  <p:embed/>
                </p:oleObj>
              </mc:Choice>
              <mc:Fallback>
                <p:oleObj name="Equation" r:id="rId4" imgW="380880" imgH="215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0318" y="823050"/>
                        <a:ext cx="106203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40593" y="1314639"/>
          <a:ext cx="102346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70200" imgH="266400" progId="Equation.DSMT4">
                  <p:embed/>
                </p:oleObj>
              </mc:Choice>
              <mc:Fallback>
                <p:oleObj name="Equation" r:id="rId6" imgW="367020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593" y="1314639"/>
                        <a:ext cx="1023461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75515" y="1892489"/>
            <a:ext cx="1040969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37343" y="2518837"/>
          <a:ext cx="20193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15640" progId="Equation.DSMT4">
                  <p:embed/>
                </p:oleObj>
              </mc:Choice>
              <mc:Fallback>
                <p:oleObj name="Equation" r:id="rId8" imgW="723600" imgH="215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7343" y="2518837"/>
                        <a:ext cx="201930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139485" y="3120500"/>
            <a:ext cx="5517158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28625" y="3224587"/>
            <a:ext cx="1380788" cy="642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80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248511" y="3240446"/>
            <a:ext cx="1560902" cy="714375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989527" y="3217008"/>
            <a:ext cx="1702999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Ta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3943"/>
              </p:ext>
            </p:extLst>
          </p:nvPr>
        </p:nvGraphicFramePr>
        <p:xfrm>
          <a:off x="3437466" y="3269721"/>
          <a:ext cx="47482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228600" progId="Equation.DSMT4">
                  <p:embed/>
                </p:oleObj>
              </mc:Choice>
              <mc:Fallback>
                <p:oleObj name="Equation" r:id="rId10" imgW="170172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7466" y="3269721"/>
                        <a:ext cx="474821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981585" y="3816272"/>
            <a:ext cx="577179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859"/>
              </p:ext>
            </p:extLst>
          </p:nvPr>
        </p:nvGraphicFramePr>
        <p:xfrm>
          <a:off x="2491111" y="4041655"/>
          <a:ext cx="4968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39680" progId="Equation.DSMT4">
                  <p:embed/>
                </p:oleObj>
              </mc:Choice>
              <mc:Fallback>
                <p:oleObj name="Equation" r:id="rId12" imgW="177480" imgH="1396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91111" y="4041655"/>
                        <a:ext cx="496887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76301"/>
              </p:ext>
            </p:extLst>
          </p:nvPr>
        </p:nvGraphicFramePr>
        <p:xfrm>
          <a:off x="8753383" y="4026855"/>
          <a:ext cx="10620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215640" progId="Equation.DSMT4">
                  <p:embed/>
                </p:oleObj>
              </mc:Choice>
              <mc:Fallback>
                <p:oleObj name="Equation" r:id="rId14" imgW="380880" imgH="215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53383" y="4026855"/>
                        <a:ext cx="106203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021332" y="4464422"/>
            <a:ext cx="483666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Theo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ete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57520"/>
              </p:ext>
            </p:extLst>
          </p:nvPr>
        </p:nvGraphicFramePr>
        <p:xfrm>
          <a:off x="4942680" y="5237458"/>
          <a:ext cx="223043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507960" progId="Equation.DSMT4">
                  <p:embed/>
                </p:oleObj>
              </mc:Choice>
              <mc:Fallback>
                <p:oleObj name="Equation" r:id="rId15" imgW="799920" imgH="507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42680" y="5237458"/>
                        <a:ext cx="2230438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02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7" grpId="0"/>
      <p:bldP spid="29" grpId="0"/>
      <p:bldP spid="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39485" y="2445099"/>
            <a:ext cx="12192000" cy="642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0"/>
            <a:ext cx="1157998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62844" y="65088"/>
          <a:ext cx="25876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177480" progId="Equation.DSMT4">
                  <p:embed/>
                </p:oleObj>
              </mc:Choice>
              <mc:Fallback>
                <p:oleObj name="Equation" r:id="rId2" imgW="92700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62844" y="65088"/>
                        <a:ext cx="258762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599996"/>
            <a:ext cx="1219200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50318" y="823050"/>
          <a:ext cx="10620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15640" progId="Equation.DSMT4">
                  <p:embed/>
                </p:oleObj>
              </mc:Choice>
              <mc:Fallback>
                <p:oleObj name="Equation" r:id="rId4" imgW="380880" imgH="215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0318" y="823050"/>
                        <a:ext cx="106203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40593" y="1314639"/>
          <a:ext cx="102346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70200" imgH="266400" progId="Equation.DSMT4">
                  <p:embed/>
                </p:oleObj>
              </mc:Choice>
              <mc:Fallback>
                <p:oleObj name="Equation" r:id="rId6" imgW="367020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593" y="1314639"/>
                        <a:ext cx="1023461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75515" y="1892489"/>
            <a:ext cx="1040969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37343" y="2518837"/>
          <a:ext cx="20193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15640" progId="Equation.DSMT4">
                  <p:embed/>
                </p:oleObj>
              </mc:Choice>
              <mc:Fallback>
                <p:oleObj name="Equation" r:id="rId8" imgW="723600" imgH="215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7343" y="2518837"/>
                        <a:ext cx="201930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139485" y="3120500"/>
            <a:ext cx="5517158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28625" y="3224587"/>
            <a:ext cx="1380788" cy="642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80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248511" y="3240446"/>
            <a:ext cx="1560902" cy="714375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989527" y="3217008"/>
            <a:ext cx="1702999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Ta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i="1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451971"/>
              </p:ext>
            </p:extLst>
          </p:nvPr>
        </p:nvGraphicFramePr>
        <p:xfrm>
          <a:off x="2438615" y="3883574"/>
          <a:ext cx="20193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15640" progId="Equation.DSMT4">
                  <p:embed/>
                </p:oleObj>
              </mc:Choice>
              <mc:Fallback>
                <p:oleObj name="Equation" r:id="rId10" imgW="723600" imgH="215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8615" y="3883574"/>
                        <a:ext cx="201930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263645"/>
              </p:ext>
            </p:extLst>
          </p:nvPr>
        </p:nvGraphicFramePr>
        <p:xfrm>
          <a:off x="4542580" y="3875007"/>
          <a:ext cx="43227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215640" progId="Equation.DSMT4">
                  <p:embed/>
                </p:oleObj>
              </mc:Choice>
              <mc:Fallback>
                <p:oleObj name="Equation" r:id="rId12" imgW="1549080" imgH="215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42580" y="3875007"/>
                        <a:ext cx="4322763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859631"/>
              </p:ext>
            </p:extLst>
          </p:nvPr>
        </p:nvGraphicFramePr>
        <p:xfrm>
          <a:off x="2823106" y="4602690"/>
          <a:ext cx="46418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560" imgH="253800" progId="Equation.DSMT4">
                  <p:embed/>
                </p:oleObj>
              </mc:Choice>
              <mc:Fallback>
                <p:oleObj name="Equation" r:id="rId14" imgW="166356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23106" y="4602690"/>
                        <a:ext cx="4641850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39429"/>
              </p:ext>
            </p:extLst>
          </p:nvPr>
        </p:nvGraphicFramePr>
        <p:xfrm>
          <a:off x="2840039" y="5335335"/>
          <a:ext cx="34718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520" imgH="253800" progId="Equation.DSMT4">
                  <p:embed/>
                </p:oleObj>
              </mc:Choice>
              <mc:Fallback>
                <p:oleObj name="Equation" r:id="rId16" imgW="1244520" imgH="253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40039" y="5335335"/>
                        <a:ext cx="3471862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72737"/>
              </p:ext>
            </p:extLst>
          </p:nvPr>
        </p:nvGraphicFramePr>
        <p:xfrm>
          <a:off x="6337083" y="5377834"/>
          <a:ext cx="1806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190440" progId="Equation.DSMT4">
                  <p:embed/>
                </p:oleObj>
              </mc:Choice>
              <mc:Fallback>
                <p:oleObj name="Equation" r:id="rId18" imgW="647640" imgH="1904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37083" y="5377834"/>
                        <a:ext cx="180657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03012"/>
              </p:ext>
            </p:extLst>
          </p:nvPr>
        </p:nvGraphicFramePr>
        <p:xfrm>
          <a:off x="8105775" y="5445125"/>
          <a:ext cx="9223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164880" progId="Equation.DSMT4">
                  <p:embed/>
                </p:oleObj>
              </mc:Choice>
              <mc:Fallback>
                <p:oleObj name="Equation" r:id="rId20" imgW="33012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05775" y="5445125"/>
                        <a:ext cx="92233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127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7260" y="860029"/>
            <a:ext cx="8106706" cy="1218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Đối với phương trình                                                 </a:t>
            </a:r>
          </a:p>
          <a:p>
            <a:pPr>
              <a:lnSpc>
                <a:spcPct val="150000"/>
              </a:lnSpc>
            </a:pP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thức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1325"/>
              </p:ext>
            </p:extLst>
          </p:nvPr>
        </p:nvGraphicFramePr>
        <p:xfrm>
          <a:off x="3732567" y="890619"/>
          <a:ext cx="43180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304560" progId="Equation.DSMT4">
                  <p:embed/>
                </p:oleObj>
              </mc:Choice>
              <mc:Fallback>
                <p:oleObj name="Equation" r:id="rId2" imgW="1549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32567" y="890619"/>
                        <a:ext cx="4318000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46311"/>
              </p:ext>
            </p:extLst>
          </p:nvPr>
        </p:nvGraphicFramePr>
        <p:xfrm>
          <a:off x="2186111" y="1453441"/>
          <a:ext cx="25130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6111" y="1453441"/>
                        <a:ext cx="2513012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18445" y="165906"/>
            <a:ext cx="426430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ẮC LẠI KIẾN THỨ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26454" y="2277878"/>
            <a:ext cx="842891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89330"/>
              </p:ext>
            </p:extLst>
          </p:nvPr>
        </p:nvGraphicFramePr>
        <p:xfrm>
          <a:off x="2053090" y="2263364"/>
          <a:ext cx="1238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3090" y="2263364"/>
                        <a:ext cx="12382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79550"/>
              </p:ext>
            </p:extLst>
          </p:nvPr>
        </p:nvGraphicFramePr>
        <p:xfrm>
          <a:off x="2669204" y="2830805"/>
          <a:ext cx="523716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457200" progId="Equation.DSMT4">
                  <p:embed/>
                </p:oleObj>
              </mc:Choice>
              <mc:Fallback>
                <p:oleObj name="Equation" r:id="rId8" imgW="187956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9204" y="2830805"/>
                        <a:ext cx="5237162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953404" y="2498699"/>
            <a:ext cx="143331" cy="1397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226454" y="4222421"/>
            <a:ext cx="705353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kép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370839"/>
              </p:ext>
            </p:extLst>
          </p:nvPr>
        </p:nvGraphicFramePr>
        <p:xfrm>
          <a:off x="2053390" y="4225849"/>
          <a:ext cx="1238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164880" progId="Equation.DSMT4">
                  <p:embed/>
                </p:oleObj>
              </mc:Choice>
              <mc:Fallback>
                <p:oleObj name="Equation" r:id="rId10" imgW="444240" imgH="164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3390" y="4225849"/>
                        <a:ext cx="12382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979201"/>
              </p:ext>
            </p:extLst>
          </p:nvPr>
        </p:nvGraphicFramePr>
        <p:xfrm>
          <a:off x="2819046" y="4772025"/>
          <a:ext cx="233521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419040" progId="Equation.DSMT4">
                  <p:embed/>
                </p:oleObj>
              </mc:Choice>
              <mc:Fallback>
                <p:oleObj name="Equation" r:id="rId12" imgW="83808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9046" y="4772025"/>
                        <a:ext cx="2335212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953404" y="4443242"/>
            <a:ext cx="143331" cy="1397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226454" y="6134841"/>
            <a:ext cx="632897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50810"/>
              </p:ext>
            </p:extLst>
          </p:nvPr>
        </p:nvGraphicFramePr>
        <p:xfrm>
          <a:off x="2052638" y="6121500"/>
          <a:ext cx="12382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177480" progId="Equation.DSMT4">
                  <p:embed/>
                </p:oleObj>
              </mc:Choice>
              <mc:Fallback>
                <p:oleObj name="Equation" r:id="rId14" imgW="44424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2638" y="6121500"/>
                        <a:ext cx="123825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953404" y="6355662"/>
            <a:ext cx="143331" cy="1397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697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2" grpId="0" animBg="1"/>
      <p:bldP spid="13" grpId="0"/>
      <p:bldP spid="16" grpId="0" animBg="1"/>
      <p:bldP spid="17" grpId="0"/>
      <p:bldP spid="17" grpId="1"/>
      <p:bldP spid="19" grpId="0" animBg="1"/>
      <p:bldP spid="19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6112" y="449938"/>
            <a:ext cx="214994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6112" y="1116558"/>
            <a:ext cx="11887202" cy="1218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ù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kép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04412" y="3695842"/>
            <a:ext cx="526297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  <a:r>
              <a:rPr lang="en-US" sz="3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47081"/>
              </p:ext>
            </p:extLst>
          </p:nvPr>
        </p:nvGraphicFramePr>
        <p:xfrm>
          <a:off x="2390074" y="3797442"/>
          <a:ext cx="21939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DSMT4">
                  <p:embed/>
                </p:oleObj>
              </mc:Choice>
              <mc:Fallback>
                <p:oleObj name="Equation" r:id="rId2" imgW="7873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0074" y="3797442"/>
                        <a:ext cx="21939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263708"/>
              </p:ext>
            </p:extLst>
          </p:nvPr>
        </p:nvGraphicFramePr>
        <p:xfrm>
          <a:off x="5593887" y="3713304"/>
          <a:ext cx="11684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53800" progId="Equation.DSMT4">
                  <p:embed/>
                </p:oleObj>
              </mc:Choice>
              <mc:Fallback>
                <p:oleObj name="Equation" r:id="rId4" imgW="41904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3887" y="3713304"/>
                        <a:ext cx="116840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6596" y="3725156"/>
            <a:ext cx="514422" cy="495369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12FBF60-EC0E-0E7C-1156-B0720870C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660116"/>
              </p:ext>
            </p:extLst>
          </p:nvPr>
        </p:nvGraphicFramePr>
        <p:xfrm>
          <a:off x="3210295" y="2265456"/>
          <a:ext cx="523875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38094" imgH="1277309" progId="Equation.DSMT4">
                  <p:embed/>
                </p:oleObj>
              </mc:Choice>
              <mc:Fallback>
                <p:oleObj name="Equation" r:id="rId7" imgW="5238094" imgH="12773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0295" y="2265456"/>
                        <a:ext cx="5238750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5DD651-5621-EDDB-8DC7-77A01090B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04945"/>
              </p:ext>
            </p:extLst>
          </p:nvPr>
        </p:nvGraphicFramePr>
        <p:xfrm>
          <a:off x="3029890" y="1093264"/>
          <a:ext cx="43195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9080" imgH="850458" progId="Equation.DSMT4">
                  <p:embed/>
                </p:oleObj>
              </mc:Choice>
              <mc:Fallback>
                <p:oleObj name="Equation" r:id="rId9" imgW="4319080" imgH="8504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9890" y="1093264"/>
                        <a:ext cx="4319587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35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51146" y="366716"/>
            <a:ext cx="526297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  <a:r>
              <a:rPr lang="en-US" sz="3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924008"/>
              </p:ext>
            </p:extLst>
          </p:nvPr>
        </p:nvGraphicFramePr>
        <p:xfrm>
          <a:off x="2336808" y="468316"/>
          <a:ext cx="21939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DSMT4">
                  <p:embed/>
                </p:oleObj>
              </mc:Choice>
              <mc:Fallback>
                <p:oleObj name="Equation" r:id="rId2" imgW="7873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6808" y="468316"/>
                        <a:ext cx="21939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70628"/>
              </p:ext>
            </p:extLst>
          </p:nvPr>
        </p:nvGraphicFramePr>
        <p:xfrm>
          <a:off x="5540621" y="384178"/>
          <a:ext cx="11684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53800" progId="Equation.DSMT4">
                  <p:embed/>
                </p:oleObj>
              </mc:Choice>
              <mc:Fallback>
                <p:oleObj name="Equation" r:id="rId4" imgW="41904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0621" y="384178"/>
                        <a:ext cx="116840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606567"/>
              </p:ext>
            </p:extLst>
          </p:nvPr>
        </p:nvGraphicFramePr>
        <p:xfrm>
          <a:off x="123965" y="1358202"/>
          <a:ext cx="1273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965" y="1358202"/>
                        <a:ext cx="12731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88947"/>
              </p:ext>
            </p:extLst>
          </p:nvPr>
        </p:nvGraphicFramePr>
        <p:xfrm>
          <a:off x="1455196" y="950786"/>
          <a:ext cx="403066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419040" progId="Equation.DSMT4">
                  <p:embed/>
                </p:oleObj>
              </mc:Choice>
              <mc:Fallback>
                <p:oleObj name="Equation" r:id="rId8" imgW="144756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55196" y="950786"/>
                        <a:ext cx="4030662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79360"/>
              </p:ext>
            </p:extLst>
          </p:nvPr>
        </p:nvGraphicFramePr>
        <p:xfrm>
          <a:off x="5485858" y="950786"/>
          <a:ext cx="371316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419040" progId="Equation.DSMT4">
                  <p:embed/>
                </p:oleObj>
              </mc:Choice>
              <mc:Fallback>
                <p:oleObj name="Equation" r:id="rId10" imgW="133344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5858" y="950786"/>
                        <a:ext cx="3713163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93533"/>
              </p:ext>
            </p:extLst>
          </p:nvPr>
        </p:nvGraphicFramePr>
        <p:xfrm>
          <a:off x="93330" y="2718774"/>
          <a:ext cx="8842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160" imgH="164880" progId="Equation.DSMT4">
                  <p:embed/>
                </p:oleObj>
              </mc:Choice>
              <mc:Fallback>
                <p:oleObj name="Equation" r:id="rId12" imgW="31716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330" y="2718774"/>
                        <a:ext cx="88423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264131"/>
              </p:ext>
            </p:extLst>
          </p:nvPr>
        </p:nvGraphicFramePr>
        <p:xfrm>
          <a:off x="1049716" y="2293358"/>
          <a:ext cx="374808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419040" progId="Equation.DSMT4">
                  <p:embed/>
                </p:oleObj>
              </mc:Choice>
              <mc:Fallback>
                <p:oleObj name="Equation" r:id="rId14" imgW="134604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9716" y="2293358"/>
                        <a:ext cx="3748088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7804"/>
              </p:ext>
            </p:extLst>
          </p:nvPr>
        </p:nvGraphicFramePr>
        <p:xfrm>
          <a:off x="4782049" y="2306024"/>
          <a:ext cx="21939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419040" progId="Equation.DSMT4">
                  <p:embed/>
                </p:oleObj>
              </mc:Choice>
              <mc:Fallback>
                <p:oleObj name="Equation" r:id="rId16" imgW="787320" imgH="419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82049" y="2306024"/>
                        <a:ext cx="2193925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232401"/>
              </p:ext>
            </p:extLst>
          </p:nvPr>
        </p:nvGraphicFramePr>
        <p:xfrm>
          <a:off x="6945061" y="2235116"/>
          <a:ext cx="307816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840" imgH="444240" progId="Equation.DSMT4">
                  <p:embed/>
                </p:oleObj>
              </mc:Choice>
              <mc:Fallback>
                <p:oleObj name="Equation" r:id="rId18" imgW="1104840" imgH="4442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45061" y="2235116"/>
                        <a:ext cx="3078163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216534"/>
              </p:ext>
            </p:extLst>
          </p:nvPr>
        </p:nvGraphicFramePr>
        <p:xfrm>
          <a:off x="10023224" y="2421447"/>
          <a:ext cx="12017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40" imgH="380880" progId="Equation.DSMT4">
                  <p:embed/>
                </p:oleObj>
              </mc:Choice>
              <mc:Fallback>
                <p:oleObj name="Equation" r:id="rId20" imgW="431640" imgH="380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023224" y="2421447"/>
                        <a:ext cx="1201738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13572"/>
              </p:ext>
            </p:extLst>
          </p:nvPr>
        </p:nvGraphicFramePr>
        <p:xfrm>
          <a:off x="11224962" y="2492884"/>
          <a:ext cx="7778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9360" imgH="355320" progId="Equation.DSMT4">
                  <p:embed/>
                </p:oleObj>
              </mc:Choice>
              <mc:Fallback>
                <p:oleObj name="Equation" r:id="rId22" imgW="279360" imgH="3553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224962" y="2492884"/>
                        <a:ext cx="777875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0762175" y="941546"/>
            <a:ext cx="676361" cy="1185291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1570329" y="2406932"/>
            <a:ext cx="492468" cy="1060451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38230"/>
              </p:ext>
            </p:extLst>
          </p:nvPr>
        </p:nvGraphicFramePr>
        <p:xfrm>
          <a:off x="10422184" y="1057148"/>
          <a:ext cx="9906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55320" imgH="380880" progId="Equation.DSMT4">
                  <p:embed/>
                </p:oleObj>
              </mc:Choice>
              <mc:Fallback>
                <p:oleObj name="Equation" r:id="rId24" imgW="355320" imgH="3808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422184" y="1057148"/>
                        <a:ext cx="990600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260624"/>
              </p:ext>
            </p:extLst>
          </p:nvPr>
        </p:nvGraphicFramePr>
        <p:xfrm>
          <a:off x="9199021" y="1057148"/>
          <a:ext cx="12033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31640" imgH="380880" progId="Equation.DSMT4">
                  <p:embed/>
                </p:oleObj>
              </mc:Choice>
              <mc:Fallback>
                <p:oleObj name="Equation" r:id="rId26" imgW="431640" imgH="380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199021" y="1057148"/>
                        <a:ext cx="120332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93330" y="396030"/>
            <a:ext cx="514422" cy="495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84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354594"/>
            <a:ext cx="369043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HỆ THỨC VI - E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1019" y="1073052"/>
            <a:ext cx="250434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 lí Vi - e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7370" y="1938098"/>
            <a:ext cx="11887202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i="1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600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</a:t>
            </a:r>
            <a:r>
              <a:rPr lang="en-US" sz="2600" i="1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endParaRPr lang="en-US" sz="2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213343"/>
              </p:ext>
            </p:extLst>
          </p:nvPr>
        </p:nvGraphicFramePr>
        <p:xfrm>
          <a:off x="6958691" y="1968215"/>
          <a:ext cx="4318000" cy="77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79360" progId="Equation.DSMT4">
                  <p:embed/>
                </p:oleObj>
              </mc:Choice>
              <mc:Fallback>
                <p:oleObj name="Equation" r:id="rId2" imgW="154908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8691" y="1968215"/>
                        <a:ext cx="4318000" cy="778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36021"/>
              </p:ext>
            </p:extLst>
          </p:nvPr>
        </p:nvGraphicFramePr>
        <p:xfrm>
          <a:off x="1193469" y="2146796"/>
          <a:ext cx="9556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15640" progId="Equation.DSMT4">
                  <p:embed/>
                </p:oleObj>
              </mc:Choice>
              <mc:Fallback>
                <p:oleObj name="Equation" r:id="rId4" imgW="342720" imgH="215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3469" y="2146796"/>
                        <a:ext cx="9556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107005"/>
              </p:ext>
            </p:extLst>
          </p:nvPr>
        </p:nvGraphicFramePr>
        <p:xfrm>
          <a:off x="4747759" y="2815088"/>
          <a:ext cx="261937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761760" progId="Equation.DSMT4">
                  <p:embed/>
                </p:oleObj>
              </mc:Choice>
              <mc:Fallback>
                <p:oleObj name="Equation" r:id="rId6" imgW="939600" imgH="7617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7759" y="2815088"/>
                        <a:ext cx="2619375" cy="212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46744" y="1776319"/>
            <a:ext cx="11754756" cy="3326361"/>
          </a:xfrm>
          <a:prstGeom prst="rect">
            <a:avLst/>
          </a:prstGeom>
          <a:noFill/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4798" y="5451892"/>
            <a:ext cx="11887202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r>
              <a:rPr lang="en-US" sz="2600" b="1" i="1" dirty="0">
                <a:latin typeface="Arial" panose="020B0604020202020204" pitchFamily="34" charset="0"/>
                <a:cs typeface="Arial" panose="020B0604020202020204" pitchFamily="34" charset="0"/>
              </a:rPr>
              <a:t>Để sử dụng định lí Vi-et, phương trình bậc </a:t>
            </a:r>
            <a:r>
              <a:rPr lang="en-US" sz="26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b="1" i="1" dirty="0">
                <a:latin typeface="Arial" panose="020B0604020202020204" pitchFamily="34" charset="0"/>
                <a:cs typeface="Arial" panose="020B0604020202020204" pitchFamily="34" charset="0"/>
              </a:rPr>
              <a:t> phải </a:t>
            </a:r>
            <a:r>
              <a:rPr lang="en-US" sz="26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ghiệm</a:t>
            </a:r>
          </a:p>
        </p:txBody>
      </p:sp>
    </p:spTree>
    <p:extLst>
      <p:ext uri="{BB962C8B-B14F-4D97-AF65-F5344CB8AC3E}">
        <p14:creationId xmlns:p14="http://schemas.microsoft.com/office/powerpoint/2010/main" val="424565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50+ hình nền powerpoint cho trẻ mầm mon đẹp, dễ thương - Trường THCS Đồng  Phú">
            <a:extLst>
              <a:ext uri="{FF2B5EF4-FFF2-40B4-BE49-F238E27FC236}">
                <a16:creationId xmlns:a16="http://schemas.microsoft.com/office/drawing/2014/main" id="{84706855-5CDC-9C7A-3307-18542F950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4428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DC3C8F4-DF5F-E435-613D-CF0F6EF6571F}"/>
              </a:ext>
            </a:extLst>
          </p:cNvPr>
          <p:cNvSpPr txBox="1"/>
          <p:nvPr/>
        </p:nvSpPr>
        <p:spPr>
          <a:xfrm>
            <a:off x="3471169" y="1873189"/>
            <a:ext cx="561956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accent3">
                    <a:lumMod val="75000"/>
                  </a:schemeClr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HOẠT ĐỘNG NHÓM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75C81D-94D0-B697-3E35-21CD59AA178C}"/>
              </a:ext>
            </a:extLst>
          </p:cNvPr>
          <p:cNvSpPr txBox="1"/>
          <p:nvPr/>
        </p:nvSpPr>
        <p:spPr>
          <a:xfrm>
            <a:off x="498630" y="4617869"/>
            <a:ext cx="56195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họ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Char char="-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ờ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ộng: 3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05FCF3-1911-9069-604C-D851A5947829}"/>
              </a:ext>
            </a:extLst>
          </p:cNvPr>
          <p:cNvSpPr txBox="1"/>
          <p:nvPr/>
        </p:nvSpPr>
        <p:spPr>
          <a:xfrm>
            <a:off x="562254" y="5427217"/>
            <a:ext cx="8164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Nhóm 2, 4, 6, 8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ộng ?2 (SGK) và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C4A556-16AF-6A46-36CB-9B67CDE054D1}"/>
              </a:ext>
            </a:extLst>
          </p:cNvPr>
          <p:cNvSpPr txBox="1"/>
          <p:nvPr/>
        </p:nvSpPr>
        <p:spPr>
          <a:xfrm>
            <a:off x="572611" y="5952479"/>
            <a:ext cx="8164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Nhóm 1, 3, 5, 7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ộng ?3 (SGK) và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85989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88414" y="290372"/>
            <a:ext cx="5119000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, tr51) 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65999"/>
              </p:ext>
            </p:extLst>
          </p:nvPr>
        </p:nvGraphicFramePr>
        <p:xfrm>
          <a:off x="5750455" y="342952"/>
          <a:ext cx="29733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190440" progId="Equation.DSMT4">
                  <p:embed/>
                </p:oleObj>
              </mc:Choice>
              <mc:Fallback>
                <p:oleObj name="Equation" r:id="rId2" imgW="106668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50455" y="342952"/>
                        <a:ext cx="2973388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24687" y="907232"/>
            <a:ext cx="10569124" cy="1818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ỏ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iete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09226"/>
              </p:ext>
            </p:extLst>
          </p:nvPr>
        </p:nvGraphicFramePr>
        <p:xfrm>
          <a:off x="4439967" y="1018056"/>
          <a:ext cx="11684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53800" progId="Equation.DSMT4">
                  <p:embed/>
                </p:oleObj>
              </mc:Choice>
              <mc:Fallback>
                <p:oleObj name="Equation" r:id="rId4" imgW="41904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9967" y="1018056"/>
                        <a:ext cx="116840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588888"/>
              </p:ext>
            </p:extLst>
          </p:nvPr>
        </p:nvGraphicFramePr>
        <p:xfrm>
          <a:off x="6822469" y="1032611"/>
          <a:ext cx="16271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164880" progId="Equation.DSMT4">
                  <p:embed/>
                </p:oleObj>
              </mc:Choice>
              <mc:Fallback>
                <p:oleObj name="Equation" r:id="rId6" imgW="583920" imgH="164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2469" y="1032611"/>
                        <a:ext cx="1627188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57024"/>
              </p:ext>
            </p:extLst>
          </p:nvPr>
        </p:nvGraphicFramePr>
        <p:xfrm>
          <a:off x="3771972" y="1615108"/>
          <a:ext cx="1133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71972" y="1615108"/>
                        <a:ext cx="11334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146014"/>
              </p:ext>
            </p:extLst>
          </p:nvPr>
        </p:nvGraphicFramePr>
        <p:xfrm>
          <a:off x="5189042" y="2329932"/>
          <a:ext cx="4603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9042" y="2329932"/>
                        <a:ext cx="46037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7209" y="414943"/>
            <a:ext cx="514422" cy="49536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0E264AC-384D-86DC-A499-79163CB03CDE}"/>
              </a:ext>
            </a:extLst>
          </p:cNvPr>
          <p:cNvSpPr txBox="1"/>
          <p:nvPr/>
        </p:nvSpPr>
        <p:spPr>
          <a:xfrm>
            <a:off x="1094946" y="3459699"/>
            <a:ext cx="5119000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, tr51) 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6C47725-75B6-164B-0926-BAC187AC2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33312"/>
              </p:ext>
            </p:extLst>
          </p:nvPr>
        </p:nvGraphicFramePr>
        <p:xfrm>
          <a:off x="5839750" y="3508452"/>
          <a:ext cx="30083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280" imgH="203040" progId="Equation.DSMT4">
                  <p:embed/>
                </p:oleObj>
              </mc:Choice>
              <mc:Fallback>
                <p:oleObj name="Equation" r:id="rId13" imgW="10792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39750" y="3508452"/>
                        <a:ext cx="30083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FAC00C3-253F-90FA-0E55-7902226F7981}"/>
              </a:ext>
            </a:extLst>
          </p:cNvPr>
          <p:cNvSpPr txBox="1"/>
          <p:nvPr/>
        </p:nvSpPr>
        <p:spPr>
          <a:xfrm>
            <a:off x="1131219" y="4076559"/>
            <a:ext cx="10569124" cy="1818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ỏ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iete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0413631-2E9C-76A5-24E4-F691BFD6B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05378"/>
              </p:ext>
            </p:extLst>
          </p:nvPr>
        </p:nvGraphicFramePr>
        <p:xfrm>
          <a:off x="4546499" y="4187383"/>
          <a:ext cx="11684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9040" imgH="253800" progId="Equation.DSMT4">
                  <p:embed/>
                </p:oleObj>
              </mc:Choice>
              <mc:Fallback>
                <p:oleObj name="Equation" r:id="rId15" imgW="41904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6499" y="4187383"/>
                        <a:ext cx="116840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2308AAA-7456-0633-58EF-8EE598B57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64147"/>
              </p:ext>
            </p:extLst>
          </p:nvPr>
        </p:nvGraphicFramePr>
        <p:xfrm>
          <a:off x="6946238" y="4195838"/>
          <a:ext cx="15906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164880" progId="Equation.DSMT4">
                  <p:embed/>
                </p:oleObj>
              </mc:Choice>
              <mc:Fallback>
                <p:oleObj name="Equation" r:id="rId16" imgW="571320" imgH="164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46238" y="4195838"/>
                        <a:ext cx="159067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6BAFBD0-17C7-BA3D-2A62-594400AE0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729427"/>
              </p:ext>
            </p:extLst>
          </p:nvPr>
        </p:nvGraphicFramePr>
        <p:xfrm>
          <a:off x="3801400" y="4784801"/>
          <a:ext cx="14160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203040" progId="Equation.DSMT4">
                  <p:embed/>
                </p:oleObj>
              </mc:Choice>
              <mc:Fallback>
                <p:oleObj name="Equation" r:id="rId18" imgW="50796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01400" y="4784801"/>
                        <a:ext cx="14160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112D610-F276-FE68-4EB3-389D9D93F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47683"/>
              </p:ext>
            </p:extLst>
          </p:nvPr>
        </p:nvGraphicFramePr>
        <p:xfrm>
          <a:off x="5295574" y="5499259"/>
          <a:ext cx="4603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164880" progId="Equation.DSMT4">
                  <p:embed/>
                </p:oleObj>
              </mc:Choice>
              <mc:Fallback>
                <p:oleObj name="Equation" r:id="rId20" imgW="164880" imgH="164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95574" y="5499259"/>
                        <a:ext cx="46037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40615A61-01E6-33C0-8EE2-64807BF2BCDF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55822" y="3581190"/>
            <a:ext cx="514422" cy="495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4313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75730" y="326275"/>
            <a:ext cx="24945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QUÁ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56390" y="1011963"/>
            <a:ext cx="10720208" cy="15686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20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,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ki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43138"/>
              </p:ext>
            </p:extLst>
          </p:nvPr>
        </p:nvGraphicFramePr>
        <p:xfrm>
          <a:off x="3432175" y="1169988"/>
          <a:ext cx="431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304560" progId="Equation.DSMT4">
                  <p:embed/>
                </p:oleObj>
              </mc:Choice>
              <mc:Fallback>
                <p:oleObj name="Equation" r:id="rId2" imgW="1549080" imgH="304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32175" y="1169988"/>
                        <a:ext cx="4318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320387"/>
              </p:ext>
            </p:extLst>
          </p:nvPr>
        </p:nvGraphicFramePr>
        <p:xfrm>
          <a:off x="8369763" y="1281313"/>
          <a:ext cx="2336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164880" progId="Equation.DSMT4">
                  <p:embed/>
                </p:oleObj>
              </mc:Choice>
              <mc:Fallback>
                <p:oleObj name="Equation" r:id="rId4" imgW="838080" imgH="164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69763" y="1281313"/>
                        <a:ext cx="23368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449480"/>
              </p:ext>
            </p:extLst>
          </p:nvPr>
        </p:nvGraphicFramePr>
        <p:xfrm>
          <a:off x="5313363" y="2001838"/>
          <a:ext cx="11318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253800" progId="Equation.DSMT4">
                  <p:embed/>
                </p:oleObj>
              </mc:Choice>
              <mc:Fallback>
                <p:oleObj name="Equation" r:id="rId6" imgW="4060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3363" y="2001838"/>
                        <a:ext cx="113188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710146"/>
              </p:ext>
            </p:extLst>
          </p:nvPr>
        </p:nvGraphicFramePr>
        <p:xfrm>
          <a:off x="9351963" y="1814513"/>
          <a:ext cx="12731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419040" progId="Equation.DSMT4">
                  <p:embed/>
                </p:oleObj>
              </mc:Choice>
              <mc:Fallback>
                <p:oleObj name="Equation" r:id="rId8" imgW="4572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1963" y="1814513"/>
                        <a:ext cx="1273175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93339" y="1011963"/>
            <a:ext cx="11063927" cy="204886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EC7CE60-4D00-3F3D-99ED-F97F9C718D85}"/>
              </a:ext>
            </a:extLst>
          </p:cNvPr>
          <p:cNvSpPr txBox="1"/>
          <p:nvPr/>
        </p:nvSpPr>
        <p:spPr>
          <a:xfrm>
            <a:off x="609656" y="3506588"/>
            <a:ext cx="10720208" cy="15686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200000"/>
              </a:lnSpc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     ,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ki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FCB64D5-F016-B0F4-6015-3A05222EF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805882"/>
              </p:ext>
            </p:extLst>
          </p:nvPr>
        </p:nvGraphicFramePr>
        <p:xfrm>
          <a:off x="3484563" y="3665538"/>
          <a:ext cx="43180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080" imgH="304560" progId="Equation.DSMT4">
                  <p:embed/>
                </p:oleObj>
              </mc:Choice>
              <mc:Fallback>
                <p:oleObj name="Equation" r:id="rId10" imgW="1549080" imgH="304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84563" y="3665538"/>
                        <a:ext cx="431800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7798654-625E-63E1-C98D-86C8CB4F6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20651"/>
              </p:ext>
            </p:extLst>
          </p:nvPr>
        </p:nvGraphicFramePr>
        <p:xfrm>
          <a:off x="8441215" y="3775861"/>
          <a:ext cx="23002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164880" progId="Equation.DSMT4">
                  <p:embed/>
                </p:oleObj>
              </mc:Choice>
              <mc:Fallback>
                <p:oleObj name="Equation" r:id="rId12" imgW="825480" imgH="164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41215" y="3775861"/>
                        <a:ext cx="230028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D06D14F-388A-99A2-3FA8-6A2FB69A9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70083"/>
              </p:ext>
            </p:extLst>
          </p:nvPr>
        </p:nvGraphicFramePr>
        <p:xfrm>
          <a:off x="5360988" y="4494213"/>
          <a:ext cx="14160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253800" progId="Equation.DSMT4">
                  <p:embed/>
                </p:oleObj>
              </mc:Choice>
              <mc:Fallback>
                <p:oleObj name="Equation" r:id="rId14" imgW="50796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60988" y="4494213"/>
                        <a:ext cx="1416050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EE59562-8DE5-88CD-93CD-9F9725AA5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037855"/>
              </p:ext>
            </p:extLst>
          </p:nvPr>
        </p:nvGraphicFramePr>
        <p:xfrm>
          <a:off x="9685338" y="4292600"/>
          <a:ext cx="15922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419040" progId="Equation.DSMT4">
                  <p:embed/>
                </p:oleObj>
              </mc:Choice>
              <mc:Fallback>
                <p:oleObj name="Equation" r:id="rId16" imgW="57132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685338" y="4292600"/>
                        <a:ext cx="1592262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3E015B7F-E463-93F2-04B5-141D449B8530}"/>
              </a:ext>
            </a:extLst>
          </p:cNvPr>
          <p:cNvSpPr/>
          <p:nvPr/>
        </p:nvSpPr>
        <p:spPr>
          <a:xfrm>
            <a:off x="446605" y="3506588"/>
            <a:ext cx="11063927" cy="204886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256876"/>
      </p:ext>
    </p:extLst>
  </p:cSld>
  <p:clrMapOvr>
    <a:masterClrMapping/>
  </p:clrMapOvr>
</p:sld>
</file>

<file path=ppt/theme/theme1.xml><?xml version="1.0" encoding="utf-8"?>
<a:theme xmlns:a="http://schemas.openxmlformats.org/drawingml/2006/main" name="Slice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2366</TotalTime>
  <Words>1161</Words>
  <Application>Microsoft Office PowerPoint</Application>
  <PresentationFormat>Widescreen</PresentationFormat>
  <Paragraphs>148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#9Slide03 Arima Madurai Black</vt:lpstr>
      <vt:lpstr>Arial</vt:lpstr>
      <vt:lpstr>Century Gothic</vt:lpstr>
      <vt:lpstr>Euclid</vt:lpstr>
      <vt:lpstr>Times New Roman</vt:lpstr>
      <vt:lpstr>Wingdings 3</vt:lpstr>
      <vt:lpstr>Sl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CHU THU</cp:lastModifiedBy>
  <cp:revision>126</cp:revision>
  <dcterms:created xsi:type="dcterms:W3CDTF">2020-04-01T12:25:59Z</dcterms:created>
  <dcterms:modified xsi:type="dcterms:W3CDTF">2023-02-17T23:24:25Z</dcterms:modified>
</cp:coreProperties>
</file>